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BE8CE5" w14:textId="27E1249C" w:rsidR="006943A0" w:rsidRPr="0083383E" w:rsidRDefault="006943A0" w:rsidP="007E523E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A3744F">
      <w:pPr>
        <w:pStyle w:val="a0"/>
        <w:rPr>
          <w:szCs w:val="28"/>
        </w:rPr>
      </w:pPr>
    </w:p>
    <w:p w14:paraId="3B336B8F" w14:textId="07684E11" w:rsidR="00874B3E" w:rsidRPr="0083383E" w:rsidRDefault="00874B3E" w:rsidP="00215329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356F0D">
      <w:pPr>
        <w:numPr>
          <w:ilvl w:val="3"/>
          <w:numId w:val="30"/>
        </w:numPr>
        <w:tabs>
          <w:tab w:val="left" w:pos="426"/>
        </w:tabs>
        <w:ind w:left="0" w:firstLine="0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356F0D">
      <w:pPr>
        <w:pStyle w:val="af4"/>
        <w:shd w:val="clear" w:color="auto" w:fill="FFFFFF"/>
        <w:tabs>
          <w:tab w:val="left" w:pos="426"/>
        </w:tabs>
        <w:spacing w:before="0" w:beforeAutospacing="0" w:after="0" w:afterAutospacing="0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356F0D">
      <w:pPr>
        <w:pStyle w:val="af4"/>
        <w:numPr>
          <w:ilvl w:val="0"/>
          <w:numId w:val="16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356F0D">
      <w:pPr>
        <w:pStyle w:val="af4"/>
        <w:numPr>
          <w:ilvl w:val="0"/>
          <w:numId w:val="16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356F0D">
      <w:pPr>
        <w:pStyle w:val="af4"/>
        <w:numPr>
          <w:ilvl w:val="0"/>
          <w:numId w:val="16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356F0D">
      <w:pPr>
        <w:pStyle w:val="af4"/>
        <w:numPr>
          <w:ilvl w:val="0"/>
          <w:numId w:val="16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3678FEEC" w:rsidR="00481A2B" w:rsidRPr="0083383E" w:rsidRDefault="00481A2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41776D0B" w14:textId="77777777" w:rsidR="00481A2B" w:rsidRPr="0083383E" w:rsidRDefault="00481A2B" w:rsidP="003863A2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3863A2">
      <w:pPr>
        <w:pStyle w:val="a8"/>
        <w:ind w:left="0" w:firstLine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3863A2">
      <w:pPr>
        <w:pStyle w:val="a8"/>
        <w:ind w:left="0" w:firstLine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356F0D">
      <w:pPr>
        <w:numPr>
          <w:ilvl w:val="0"/>
          <w:numId w:val="27"/>
        </w:numPr>
        <w:tabs>
          <w:tab w:val="left" w:pos="426"/>
        </w:tabs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356F0D">
      <w:pPr>
        <w:numPr>
          <w:ilvl w:val="0"/>
          <w:numId w:val="27"/>
        </w:numPr>
        <w:tabs>
          <w:tab w:val="left" w:pos="426"/>
        </w:tabs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356F0D">
      <w:pPr>
        <w:numPr>
          <w:ilvl w:val="0"/>
          <w:numId w:val="27"/>
        </w:numPr>
        <w:tabs>
          <w:tab w:val="left" w:pos="426"/>
        </w:tabs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356F0D">
      <w:pPr>
        <w:numPr>
          <w:ilvl w:val="0"/>
          <w:numId w:val="27"/>
        </w:numPr>
        <w:tabs>
          <w:tab w:val="left" w:pos="426"/>
        </w:tabs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1C99EEB4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7F14FF53" w14:textId="77777777" w:rsidR="00F45E29" w:rsidRPr="0083383E" w:rsidRDefault="00F45E29" w:rsidP="003863A2">
      <w:pPr>
        <w:ind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3863A2">
      <w:pPr>
        <w:pStyle w:val="a8"/>
        <w:numPr>
          <w:ilvl w:val="0"/>
          <w:numId w:val="31"/>
        </w:numPr>
        <w:tabs>
          <w:tab w:val="left" w:pos="1134"/>
        </w:tabs>
        <w:ind w:left="0" w:firstLine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3863A2">
      <w:pPr>
        <w:ind w:firstLine="0"/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3863A2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3863A2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3863A2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3863A2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385FC82B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>Компетенции (индикаторы):</w:t>
      </w:r>
      <w:r w:rsidR="003C4D5E" w:rsidRPr="003C4D5E">
        <w:t xml:space="preserve"> </w:t>
      </w:r>
      <w:r w:rsidR="003C4D5E" w:rsidRPr="003C4D5E">
        <w:rPr>
          <w:szCs w:val="28"/>
        </w:rPr>
        <w:t>ОПК-1; ОПК-2; ОПК-4</w:t>
      </w:r>
      <w:r w:rsidRPr="0083383E">
        <w:rPr>
          <w:szCs w:val="28"/>
        </w:rPr>
        <w:t xml:space="preserve"> </w:t>
      </w:r>
    </w:p>
    <w:p w14:paraId="1593C67B" w14:textId="77777777" w:rsidR="00467055" w:rsidRPr="0083383E" w:rsidRDefault="00467055" w:rsidP="003863A2">
      <w:pPr>
        <w:ind w:firstLine="0"/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3863A2">
      <w:pPr>
        <w:pStyle w:val="a8"/>
        <w:numPr>
          <w:ilvl w:val="0"/>
          <w:numId w:val="31"/>
        </w:numPr>
        <w:tabs>
          <w:tab w:val="left" w:pos="1134"/>
        </w:tabs>
        <w:ind w:left="0" w:firstLine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3863A2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3863A2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3863A2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3863A2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3863A2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3E0AF324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9DD3B40" w:rsidR="00C43B80" w:rsidRPr="0083383E" w:rsidRDefault="00C43B80" w:rsidP="003863A2">
      <w:pPr>
        <w:pStyle w:val="a8"/>
        <w:numPr>
          <w:ilvl w:val="0"/>
          <w:numId w:val="15"/>
        </w:numPr>
        <w:ind w:left="0" w:firstLine="0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4961"/>
        <w:gridCol w:w="562"/>
        <w:gridCol w:w="3549"/>
      </w:tblGrid>
      <w:tr w:rsidR="00EE7B1B" w:rsidRPr="0083383E" w14:paraId="35E8526D" w14:textId="77777777" w:rsidTr="00EE7B1B">
        <w:tc>
          <w:tcPr>
            <w:tcW w:w="709" w:type="dxa"/>
          </w:tcPr>
          <w:p w14:paraId="0F9078A3" w14:textId="77777777" w:rsidR="00EE7B1B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</w:t>
            </w:r>
          </w:p>
          <w:p w14:paraId="62141F5C" w14:textId="77777777" w:rsidR="00EE7B1B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6A14D6ED" w14:textId="77777777" w:rsidR="00EE7B1B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24224987" w14:textId="77777777" w:rsidR="00EE7B1B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</w:t>
            </w:r>
          </w:p>
          <w:p w14:paraId="04462CED" w14:textId="77777777" w:rsidR="00EE7B1B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007F86D7" w14:textId="77777777" w:rsidR="00EE7B1B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</w:t>
            </w:r>
          </w:p>
          <w:p w14:paraId="287EC526" w14:textId="77777777" w:rsidR="00EE7B1B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0ECE5F81" w14:textId="77777777" w:rsidR="00EE7B1B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7D7D8014" w14:textId="77777777" w:rsidR="00EE7B1B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0067B1CC" w14:textId="225E1813" w:rsidR="00EE7B1B" w:rsidRPr="0083383E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</w:p>
        </w:tc>
        <w:tc>
          <w:tcPr>
            <w:tcW w:w="4961" w:type="dxa"/>
          </w:tcPr>
          <w:p w14:paraId="0ADE84E2" w14:textId="173CB530" w:rsidR="00EE7B1B" w:rsidRPr="0083383E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Оценка значимости множественного уравнения регрессии осуществляется с помощью</w:t>
            </w:r>
          </w:p>
          <w:p w14:paraId="159C8488" w14:textId="39B71336" w:rsidR="00EE7B1B" w:rsidRPr="0083383E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Оценка значимости коэффициента регрессии осуществляется с помощью</w:t>
            </w:r>
          </w:p>
          <w:p w14:paraId="30951240" w14:textId="6083E0EC" w:rsidR="00EE7B1B" w:rsidRPr="0083383E" w:rsidRDefault="00EE7B1B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6126FFD9" w:rsidR="00EE7B1B" w:rsidRPr="0083383E" w:rsidRDefault="00EE7B1B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Теснота связи между признаками определяется с помощью</w:t>
            </w:r>
          </w:p>
        </w:tc>
        <w:tc>
          <w:tcPr>
            <w:tcW w:w="562" w:type="dxa"/>
          </w:tcPr>
          <w:p w14:paraId="79FE810C" w14:textId="77777777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>А)</w:t>
            </w:r>
          </w:p>
          <w:p w14:paraId="0BCCEE3D" w14:textId="77777777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53D73E26" w14:textId="77777777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28AA2459" w14:textId="77777777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>Б)</w:t>
            </w:r>
          </w:p>
          <w:p w14:paraId="39324813" w14:textId="77777777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433ECA3D" w14:textId="77777777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>В)</w:t>
            </w:r>
          </w:p>
          <w:p w14:paraId="11BCC23B" w14:textId="77777777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296C01A6" w14:textId="77777777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0F6060FC" w14:textId="77777777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5336973F" w14:textId="176ACA7C" w:rsid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>Г)</w:t>
            </w:r>
          </w:p>
          <w:p w14:paraId="490AECEF" w14:textId="40BAA86D" w:rsidR="00EE7B1B" w:rsidRPr="00EE7B1B" w:rsidRDefault="00EE7B1B" w:rsidP="00EE7B1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3549" w:type="dxa"/>
          </w:tcPr>
          <w:p w14:paraId="31CC3AA0" w14:textId="52A76B50" w:rsidR="00EE7B1B" w:rsidRDefault="00EE7B1B" w:rsidP="00EE7B1B">
            <w:pPr>
              <w:pStyle w:val="a8"/>
              <w:tabs>
                <w:tab w:val="left" w:pos="320"/>
              </w:tabs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t-критерия Стьюдента</w:t>
            </w:r>
          </w:p>
          <w:p w14:paraId="1FDE2935" w14:textId="77777777" w:rsidR="00EE7B1B" w:rsidRDefault="00EE7B1B" w:rsidP="00EE7B1B">
            <w:pPr>
              <w:pStyle w:val="a8"/>
              <w:tabs>
                <w:tab w:val="left" w:pos="320"/>
              </w:tabs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7703B53E" w14:textId="77777777" w:rsidR="00EE7B1B" w:rsidRDefault="00EE7B1B" w:rsidP="00EE7B1B">
            <w:pPr>
              <w:pStyle w:val="a8"/>
              <w:tabs>
                <w:tab w:val="left" w:pos="320"/>
              </w:tabs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02F1E2AC" w14:textId="7BCCB333" w:rsidR="00EE7B1B" w:rsidRDefault="00EE7B1B" w:rsidP="00EE7B1B">
            <w:pPr>
              <w:pStyle w:val="a8"/>
              <w:tabs>
                <w:tab w:val="left" w:pos="320"/>
              </w:tabs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3A6FDD78" w14:textId="77777777" w:rsidR="00EE7B1B" w:rsidRPr="00EE7B1B" w:rsidRDefault="00EE7B1B" w:rsidP="00EE7B1B">
            <w:pPr>
              <w:tabs>
                <w:tab w:val="left" w:pos="320"/>
              </w:tabs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14918C18" w14:textId="644D0654" w:rsidR="00EE7B1B" w:rsidRPr="0083383E" w:rsidRDefault="00EE7B1B" w:rsidP="00EE7B1B">
            <w:pPr>
              <w:pStyle w:val="a8"/>
              <w:tabs>
                <w:tab w:val="left" w:pos="320"/>
              </w:tabs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Эмпирического коэффициента детерминации</w:t>
            </w:r>
          </w:p>
          <w:p w14:paraId="584C07F7" w14:textId="77777777" w:rsidR="00EE7B1B" w:rsidRDefault="00EE7B1B" w:rsidP="00EE7B1B">
            <w:pPr>
              <w:pStyle w:val="a8"/>
              <w:tabs>
                <w:tab w:val="left" w:pos="320"/>
              </w:tabs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2F25E302" w14:textId="2B4384D7" w:rsidR="00EE7B1B" w:rsidRDefault="00EE7B1B" w:rsidP="00EE7B1B">
            <w:pPr>
              <w:pStyle w:val="a8"/>
              <w:tabs>
                <w:tab w:val="left" w:pos="320"/>
              </w:tabs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65815EFC" w:rsidR="00EE7B1B" w:rsidRPr="00EE7B1B" w:rsidRDefault="00EE7B1B" w:rsidP="00EE7B1B">
            <w:pPr>
              <w:pStyle w:val="a8"/>
              <w:tabs>
                <w:tab w:val="left" w:pos="320"/>
              </w:tabs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EE7B1B">
              <w:rPr>
                <w:rFonts w:eastAsia="Calibri" w:cs="Times New Roman"/>
                <w:kern w:val="0"/>
                <w:szCs w:val="28"/>
                <w14:ligatures w14:val="none"/>
              </w:rPr>
              <w:t>тест Шапиро-</w:t>
            </w:r>
            <w:proofErr w:type="spellStart"/>
            <w:r w:rsidRPr="00EE7B1B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0740B15D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19BCC7D1" w:rsidR="00150162" w:rsidRPr="0083383E" w:rsidRDefault="00150162" w:rsidP="003863A2">
      <w:pPr>
        <w:ind w:firstLine="0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6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2221"/>
        <w:gridCol w:w="628"/>
        <w:gridCol w:w="6335"/>
      </w:tblGrid>
      <w:tr w:rsidR="00EE7B1B" w:rsidRPr="0083383E" w14:paraId="2DCAD70F" w14:textId="77777777" w:rsidTr="00EE7B1B">
        <w:tc>
          <w:tcPr>
            <w:tcW w:w="402" w:type="dxa"/>
          </w:tcPr>
          <w:p w14:paraId="576B20B6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</w:t>
            </w:r>
          </w:p>
          <w:p w14:paraId="0A0EE9AB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6597C8B6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6D817743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32088AA9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2F35A299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4EE95792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12BFB07C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2</w:t>
            </w:r>
            <w:r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</w:t>
            </w:r>
          </w:p>
          <w:p w14:paraId="25F011C1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5C7C07CD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0936C6A5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6A5B1D54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255AADAB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05322E62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0CBE56C9" w14:textId="712A0E0F" w:rsidR="00EE7B1B" w:rsidRPr="0083383E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>
              <w:rPr>
                <w:rFonts w:cs="Times New Roman"/>
                <w:color w:val="000000"/>
                <w:szCs w:val="28"/>
              </w:rPr>
              <w:t>)</w:t>
            </w:r>
          </w:p>
        </w:tc>
        <w:tc>
          <w:tcPr>
            <w:tcW w:w="2225" w:type="dxa"/>
          </w:tcPr>
          <w:p w14:paraId="3353D39E" w14:textId="465CD1A8" w:rsidR="00EE7B1B" w:rsidRPr="0083383E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Собственно-случайная выборка</w:t>
            </w:r>
          </w:p>
          <w:p w14:paraId="7B073315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4B5D7E8F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3FC24523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14DB3F7F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1919F7C7" w14:textId="1AE3164D" w:rsidR="00EE7B1B" w:rsidRPr="0083383E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Механическая выборка </w:t>
            </w:r>
          </w:p>
          <w:p w14:paraId="5B757D18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2FC0D7EF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799BAECA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242F6B34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415D1890" w14:textId="77777777" w:rsidR="00EE7B1B" w:rsidRDefault="00EE7B1B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55BD35A8" w14:textId="4A307DF6" w:rsidR="00EE7B1B" w:rsidRPr="0083383E" w:rsidRDefault="00EE7B1B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Типическая выборка</w:t>
            </w:r>
          </w:p>
        </w:tc>
        <w:tc>
          <w:tcPr>
            <w:tcW w:w="629" w:type="dxa"/>
          </w:tcPr>
          <w:p w14:paraId="51CD4F04" w14:textId="77777777" w:rsidR="00EE7B1B" w:rsidRDefault="00EE7B1B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lastRenderedPageBreak/>
              <w:t>А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</w:t>
            </w:r>
          </w:p>
          <w:p w14:paraId="2B2E6CF5" w14:textId="77777777" w:rsidR="00EE7B1B" w:rsidRDefault="00EE7B1B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</w:p>
          <w:p w14:paraId="14C3B9ED" w14:textId="77777777" w:rsidR="00EE7B1B" w:rsidRDefault="00EE7B1B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</w:p>
          <w:p w14:paraId="78291409" w14:textId="77777777" w:rsidR="00EE7B1B" w:rsidRDefault="00EE7B1B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</w:p>
          <w:p w14:paraId="294DB42C" w14:textId="77777777" w:rsidR="00EE7B1B" w:rsidRDefault="00EE7B1B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</w:p>
          <w:p w14:paraId="669EEE3C" w14:textId="77777777" w:rsidR="00EE7B1B" w:rsidRDefault="00EE7B1B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</w:p>
          <w:p w14:paraId="2DD8B138" w14:textId="77777777" w:rsidR="00EE7B1B" w:rsidRDefault="00EE7B1B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</w:p>
          <w:p w14:paraId="06928B99" w14:textId="77777777" w:rsidR="00EE7B1B" w:rsidRDefault="00EE7B1B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Б)</w:t>
            </w:r>
            <w:r w:rsidRPr="0083383E">
              <w:rPr>
                <w:rFonts w:cs="Times New Roman"/>
                <w:szCs w:val="28"/>
              </w:rPr>
              <w:t xml:space="preserve"> </w:t>
            </w:r>
          </w:p>
          <w:p w14:paraId="50F08179" w14:textId="77777777" w:rsidR="00EE7B1B" w:rsidRDefault="00EE7B1B" w:rsidP="00150162">
            <w:pPr>
              <w:ind w:firstLine="0"/>
              <w:rPr>
                <w:rFonts w:cs="Times New Roman"/>
                <w:szCs w:val="28"/>
              </w:rPr>
            </w:pPr>
          </w:p>
          <w:p w14:paraId="69B27C6D" w14:textId="77777777" w:rsidR="00EE7B1B" w:rsidRDefault="00EE7B1B" w:rsidP="00150162">
            <w:pPr>
              <w:ind w:firstLine="0"/>
              <w:rPr>
                <w:rFonts w:cs="Times New Roman"/>
                <w:szCs w:val="28"/>
              </w:rPr>
            </w:pPr>
          </w:p>
          <w:p w14:paraId="13664693" w14:textId="77777777" w:rsidR="00EE7B1B" w:rsidRDefault="00EE7B1B" w:rsidP="00150162">
            <w:pPr>
              <w:ind w:firstLine="0"/>
              <w:rPr>
                <w:rFonts w:cs="Times New Roman"/>
                <w:szCs w:val="28"/>
              </w:rPr>
            </w:pPr>
          </w:p>
          <w:p w14:paraId="15ED0B35" w14:textId="77777777" w:rsidR="00EE7B1B" w:rsidRDefault="00EE7B1B" w:rsidP="00150162">
            <w:pPr>
              <w:ind w:firstLine="0"/>
              <w:rPr>
                <w:rFonts w:cs="Times New Roman"/>
                <w:szCs w:val="28"/>
              </w:rPr>
            </w:pPr>
          </w:p>
          <w:p w14:paraId="6E45D9BA" w14:textId="77777777" w:rsidR="00EE7B1B" w:rsidRDefault="00EE7B1B" w:rsidP="00150162">
            <w:pPr>
              <w:ind w:firstLine="0"/>
              <w:rPr>
                <w:rFonts w:cs="Times New Roman"/>
                <w:szCs w:val="28"/>
              </w:rPr>
            </w:pPr>
          </w:p>
          <w:p w14:paraId="64F540CA" w14:textId="77777777" w:rsidR="00EE7B1B" w:rsidRDefault="00EE7B1B" w:rsidP="00150162">
            <w:pPr>
              <w:ind w:firstLine="0"/>
              <w:rPr>
                <w:rFonts w:cs="Times New Roman"/>
                <w:szCs w:val="28"/>
              </w:rPr>
            </w:pPr>
          </w:p>
          <w:p w14:paraId="532999A0" w14:textId="19441C10" w:rsidR="00EE7B1B" w:rsidRPr="0083383E" w:rsidRDefault="00EE7B1B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)</w:t>
            </w:r>
          </w:p>
        </w:tc>
        <w:tc>
          <w:tcPr>
            <w:tcW w:w="6378" w:type="dxa"/>
          </w:tcPr>
          <w:p w14:paraId="36FC6719" w14:textId="2E33B483" w:rsidR="00EE7B1B" w:rsidRPr="0083383E" w:rsidRDefault="00EE7B1B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r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3112324" w:rsidR="00EE7B1B" w:rsidRPr="0083383E" w:rsidRDefault="00EE7B1B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6D4E276B" w:rsidR="00EE7B1B" w:rsidRPr="0083383E" w:rsidRDefault="00EE7B1B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3863A2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lastRenderedPageBreak/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11A14346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6480ADAB" w14:textId="77777777" w:rsidR="00F53CDF" w:rsidRPr="0083383E" w:rsidRDefault="00F53CDF" w:rsidP="003863A2">
      <w:pPr>
        <w:ind w:firstLine="0"/>
        <w:rPr>
          <w:szCs w:val="28"/>
        </w:rPr>
      </w:pPr>
    </w:p>
    <w:p w14:paraId="41D8D8C1" w14:textId="6BA744DB" w:rsidR="000E2999" w:rsidRPr="0083383E" w:rsidRDefault="0042079D" w:rsidP="003863A2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7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3863A2">
      <w:pPr>
        <w:ind w:firstLine="0"/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22D90321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226C0992" w14:textId="77777777" w:rsidR="00CA5053" w:rsidRPr="0083383E" w:rsidRDefault="00CA5053" w:rsidP="003863A2">
      <w:pPr>
        <w:ind w:firstLine="0"/>
        <w:rPr>
          <w:szCs w:val="28"/>
        </w:rPr>
      </w:pPr>
    </w:p>
    <w:bookmarkEnd w:id="0"/>
    <w:p w14:paraId="70126997" w14:textId="7B8230F5" w:rsidR="00E841CA" w:rsidRPr="0083383E" w:rsidRDefault="00E841CA" w:rsidP="003863A2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  <w:t xml:space="preserve">8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639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3123"/>
        <w:gridCol w:w="567"/>
        <w:gridCol w:w="5245"/>
      </w:tblGrid>
      <w:tr w:rsidR="00EE7B1B" w:rsidRPr="0083383E" w14:paraId="0419135E" w14:textId="77777777" w:rsidTr="00EE7B1B">
        <w:tc>
          <w:tcPr>
            <w:tcW w:w="704" w:type="dxa"/>
          </w:tcPr>
          <w:p w14:paraId="03B54AF8" w14:textId="77777777" w:rsidR="00EE7B1B" w:rsidRDefault="00EE7B1B" w:rsidP="00EE7B1B">
            <w:pPr>
              <w:ind w:firstLine="0"/>
              <w:rPr>
                <w:rStyle w:val="af2"/>
                <w:shd w:val="clear" w:color="auto" w:fill="FFFFFF"/>
              </w:rPr>
            </w:pPr>
            <w:r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1</w:t>
            </w:r>
            <w:r>
              <w:rPr>
                <w:rStyle w:val="af2"/>
                <w:shd w:val="clear" w:color="auto" w:fill="FFFFFF"/>
              </w:rPr>
              <w:t>)</w:t>
            </w:r>
          </w:p>
          <w:p w14:paraId="57C54FB4" w14:textId="77777777" w:rsidR="00EE7B1B" w:rsidRDefault="00EE7B1B" w:rsidP="00EE7B1B">
            <w:pPr>
              <w:ind w:firstLine="0"/>
              <w:rPr>
                <w:rStyle w:val="af2"/>
                <w:shd w:val="clear" w:color="auto" w:fill="FFFFFF"/>
              </w:rPr>
            </w:pPr>
          </w:p>
          <w:p w14:paraId="6B7310B1" w14:textId="77777777" w:rsidR="00EE7B1B" w:rsidRDefault="00EE7B1B" w:rsidP="00EE7B1B">
            <w:pPr>
              <w:ind w:firstLine="0"/>
              <w:rPr>
                <w:rStyle w:val="af2"/>
                <w:shd w:val="clear" w:color="auto" w:fill="FFFFFF"/>
              </w:rPr>
            </w:pPr>
          </w:p>
          <w:p w14:paraId="632F5238" w14:textId="77777777" w:rsidR="00EE7B1B" w:rsidRDefault="00EE7B1B" w:rsidP="00EE7B1B">
            <w:pPr>
              <w:ind w:firstLine="0"/>
              <w:rPr>
                <w:rStyle w:val="af2"/>
                <w:b w:val="0"/>
                <w:bCs w:val="0"/>
                <w:shd w:val="clear" w:color="auto" w:fill="FFFFFF"/>
              </w:rPr>
            </w:pPr>
            <w:r w:rsidRPr="00EE7B1B">
              <w:rPr>
                <w:rStyle w:val="af2"/>
                <w:b w:val="0"/>
                <w:bCs w:val="0"/>
                <w:shd w:val="clear" w:color="auto" w:fill="FFFFFF"/>
              </w:rPr>
              <w:t>2)</w:t>
            </w:r>
          </w:p>
          <w:p w14:paraId="1B458FFC" w14:textId="77777777" w:rsidR="00EE7B1B" w:rsidRDefault="00EE7B1B" w:rsidP="00EE7B1B">
            <w:pPr>
              <w:ind w:firstLine="0"/>
              <w:rPr>
                <w:rStyle w:val="af2"/>
                <w:shd w:val="clear" w:color="auto" w:fill="FFFFFF"/>
              </w:rPr>
            </w:pPr>
          </w:p>
          <w:p w14:paraId="7028EF3F" w14:textId="77777777" w:rsidR="00EE7B1B" w:rsidRDefault="00EE7B1B" w:rsidP="00EE7B1B">
            <w:pPr>
              <w:ind w:firstLine="0"/>
              <w:rPr>
                <w:rStyle w:val="af2"/>
                <w:shd w:val="clear" w:color="auto" w:fill="FFFFFF"/>
              </w:rPr>
            </w:pPr>
          </w:p>
          <w:p w14:paraId="5BDCAE6B" w14:textId="77777777" w:rsidR="00EE7B1B" w:rsidRDefault="00EE7B1B" w:rsidP="00EE7B1B">
            <w:pPr>
              <w:ind w:firstLine="0"/>
              <w:rPr>
                <w:rStyle w:val="af2"/>
                <w:shd w:val="clear" w:color="auto" w:fill="FFFFFF"/>
              </w:rPr>
            </w:pPr>
          </w:p>
          <w:p w14:paraId="1E963CA7" w14:textId="77777777" w:rsidR="00EE7B1B" w:rsidRDefault="00EE7B1B" w:rsidP="00EE7B1B">
            <w:pPr>
              <w:ind w:firstLine="0"/>
              <w:rPr>
                <w:rStyle w:val="af2"/>
                <w:shd w:val="clear" w:color="auto" w:fill="FFFFFF"/>
              </w:rPr>
            </w:pPr>
          </w:p>
          <w:p w14:paraId="39C9EAD5" w14:textId="4428452A" w:rsidR="00EE7B1B" w:rsidRPr="00EE7B1B" w:rsidRDefault="00EE7B1B" w:rsidP="00EE7B1B">
            <w:pPr>
              <w:ind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EE7B1B">
              <w:rPr>
                <w:rStyle w:val="af2"/>
                <w:b w:val="0"/>
                <w:bCs w:val="0"/>
                <w:shd w:val="clear" w:color="auto" w:fill="FFFFFF"/>
              </w:rPr>
              <w:t>3)</w:t>
            </w:r>
          </w:p>
        </w:tc>
        <w:tc>
          <w:tcPr>
            <w:tcW w:w="3123" w:type="dxa"/>
          </w:tcPr>
          <w:p w14:paraId="5B7DD1DF" w14:textId="6EA7E35A" w:rsidR="00EE7B1B" w:rsidRPr="0083383E" w:rsidRDefault="00EE7B1B" w:rsidP="00EE7B1B">
            <w:pPr>
              <w:pStyle w:val="a8"/>
              <w:ind w:left="37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C18FD0F" w14:textId="77777777" w:rsidR="00EE7B1B" w:rsidRPr="00EE7B1B" w:rsidRDefault="00EE7B1B" w:rsidP="00EE7B1B">
            <w:pPr>
              <w:ind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04E9494F" w14:textId="5081514E" w:rsidR="00EE7B1B" w:rsidRPr="0083383E" w:rsidRDefault="00EE7B1B" w:rsidP="00EE7B1B">
            <w:pPr>
              <w:pStyle w:val="a8"/>
              <w:ind w:left="37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6013E0B0" w14:textId="77777777" w:rsidR="00EE7B1B" w:rsidRDefault="00EE7B1B" w:rsidP="00EE7B1B">
            <w:pPr>
              <w:pStyle w:val="a8"/>
              <w:ind w:left="37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06F517CE" w14:textId="77777777" w:rsidR="00EE7B1B" w:rsidRDefault="00EE7B1B" w:rsidP="00EE7B1B">
            <w:pPr>
              <w:pStyle w:val="a8"/>
              <w:ind w:left="37" w:firstLine="0"/>
              <w:rPr>
                <w:rStyle w:val="af2"/>
                <w:shd w:val="clear" w:color="auto" w:fill="FFFFFF"/>
              </w:rPr>
            </w:pPr>
          </w:p>
          <w:p w14:paraId="03256630" w14:textId="77777777" w:rsidR="00EE7B1B" w:rsidRDefault="00EE7B1B" w:rsidP="00EE7B1B">
            <w:pPr>
              <w:pStyle w:val="a8"/>
              <w:ind w:left="37" w:firstLine="0"/>
              <w:rPr>
                <w:rStyle w:val="af2"/>
                <w:shd w:val="clear" w:color="auto" w:fill="FFFFFF"/>
              </w:rPr>
            </w:pPr>
          </w:p>
          <w:p w14:paraId="1232209A" w14:textId="77777777" w:rsidR="00EE7B1B" w:rsidRDefault="00EE7B1B" w:rsidP="00EE7B1B">
            <w:pPr>
              <w:pStyle w:val="a8"/>
              <w:ind w:left="37" w:firstLine="0"/>
              <w:rPr>
                <w:rStyle w:val="af2"/>
                <w:shd w:val="clear" w:color="auto" w:fill="FFFFFF"/>
              </w:rPr>
            </w:pPr>
          </w:p>
          <w:p w14:paraId="04AE0164" w14:textId="4CCDE760" w:rsidR="00EE7B1B" w:rsidRPr="0083383E" w:rsidRDefault="00EE7B1B" w:rsidP="00EE7B1B">
            <w:pPr>
              <w:pStyle w:val="a8"/>
              <w:ind w:left="37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EE7B1B" w:rsidRPr="0083383E" w:rsidRDefault="00EE7B1B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567" w:type="dxa"/>
          </w:tcPr>
          <w:p w14:paraId="748957B7" w14:textId="77777777" w:rsidR="00EE7B1B" w:rsidRDefault="00EE7B1B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А) </w:t>
            </w:r>
          </w:p>
          <w:p w14:paraId="4810E92F" w14:textId="77777777" w:rsidR="00EE7B1B" w:rsidRDefault="00EE7B1B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</w:p>
          <w:p w14:paraId="4E59BE7F" w14:textId="77777777" w:rsidR="00EE7B1B" w:rsidRDefault="00EE7B1B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</w:p>
          <w:p w14:paraId="29650647" w14:textId="77777777" w:rsidR="00EE7B1B" w:rsidRDefault="00EE7B1B" w:rsidP="00103CBE">
            <w:p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Б)</w:t>
            </w: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 xml:space="preserve"> </w:t>
            </w:r>
          </w:p>
          <w:p w14:paraId="7A01D0D0" w14:textId="77777777" w:rsidR="00EE7B1B" w:rsidRDefault="00EE7B1B" w:rsidP="00103CBE">
            <w:pPr>
              <w:ind w:left="456" w:hanging="426"/>
              <w:rPr>
                <w:rStyle w:val="af2"/>
                <w:shd w:val="clear" w:color="auto" w:fill="FFFFFF"/>
              </w:rPr>
            </w:pPr>
          </w:p>
          <w:p w14:paraId="58245C16" w14:textId="77777777" w:rsidR="00EE7B1B" w:rsidRDefault="00EE7B1B" w:rsidP="00103CBE">
            <w:pPr>
              <w:ind w:left="456" w:hanging="426"/>
              <w:rPr>
                <w:rStyle w:val="af2"/>
                <w:shd w:val="clear" w:color="auto" w:fill="FFFFFF"/>
              </w:rPr>
            </w:pPr>
          </w:p>
          <w:p w14:paraId="09CEDE37" w14:textId="77777777" w:rsidR="00EE7B1B" w:rsidRDefault="00EE7B1B" w:rsidP="00103CBE">
            <w:pPr>
              <w:ind w:left="456" w:hanging="426"/>
              <w:rPr>
                <w:rStyle w:val="af2"/>
                <w:shd w:val="clear" w:color="auto" w:fill="FFFFFF"/>
              </w:rPr>
            </w:pPr>
          </w:p>
          <w:p w14:paraId="1A5CB180" w14:textId="77777777" w:rsidR="00EE7B1B" w:rsidRDefault="00EE7B1B" w:rsidP="00103CBE">
            <w:pPr>
              <w:ind w:left="456" w:hanging="426"/>
              <w:rPr>
                <w:rStyle w:val="af2"/>
                <w:shd w:val="clear" w:color="auto" w:fill="FFFFFF"/>
              </w:rPr>
            </w:pPr>
          </w:p>
          <w:p w14:paraId="33B66FF5" w14:textId="602F870C" w:rsidR="00EE7B1B" w:rsidRPr="0083383E" w:rsidRDefault="00EE7B1B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В)</w:t>
            </w:r>
          </w:p>
        </w:tc>
        <w:tc>
          <w:tcPr>
            <w:tcW w:w="5245" w:type="dxa"/>
          </w:tcPr>
          <w:p w14:paraId="0AB3102F" w14:textId="6966913C" w:rsidR="00EE7B1B" w:rsidRPr="0083383E" w:rsidRDefault="00EE7B1B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нахождение функциональной зависимости между зависимыми и независимыми переменными;</w:t>
            </w:r>
          </w:p>
          <w:p w14:paraId="12808E7A" w14:textId="3FB3086D" w:rsidR="00EE7B1B" w:rsidRPr="0083383E" w:rsidRDefault="00EE7B1B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метод в </w:t>
            </w:r>
            <w:hyperlink r:id="rId15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67824B6A" w:rsidR="00EE7B1B" w:rsidRPr="0083383E" w:rsidRDefault="00EE7B1B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EE7B1B" w:rsidRPr="0083383E" w:rsidRDefault="00EE7B1B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lastRenderedPageBreak/>
              <w:t xml:space="preserve">Г) 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3863A2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05A900B3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459C09DD" w14:textId="77777777" w:rsidR="009A5DD0" w:rsidRPr="0083383E" w:rsidRDefault="009A5DD0" w:rsidP="003863A2">
      <w:pPr>
        <w:ind w:firstLine="0"/>
        <w:rPr>
          <w:szCs w:val="28"/>
        </w:rPr>
      </w:pPr>
    </w:p>
    <w:p w14:paraId="043EF47D" w14:textId="19A65656" w:rsidR="009A5DD0" w:rsidRPr="0083383E" w:rsidRDefault="009A5DD0" w:rsidP="003863A2">
      <w:pPr>
        <w:ind w:firstLine="0"/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 w:rsidRPr="0083383E">
        <w:rPr>
          <w:i/>
          <w:iCs/>
          <w:color w:val="000000" w:themeColor="text1"/>
          <w:szCs w:val="28"/>
        </w:rPr>
        <w:t xml:space="preserve">9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"/>
        <w:gridCol w:w="1798"/>
        <w:gridCol w:w="685"/>
        <w:gridCol w:w="6662"/>
      </w:tblGrid>
      <w:tr w:rsidR="00EE7B1B" w:rsidRPr="0083383E" w14:paraId="69433351" w14:textId="77777777" w:rsidTr="008C7F79">
        <w:tc>
          <w:tcPr>
            <w:tcW w:w="489" w:type="dxa"/>
          </w:tcPr>
          <w:p w14:paraId="136C4E6C" w14:textId="77777777" w:rsidR="00EE7B1B" w:rsidRDefault="00EE7B1B" w:rsidP="00EE7B1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</w:t>
            </w:r>
          </w:p>
          <w:p w14:paraId="24366249" w14:textId="77777777" w:rsidR="00EE7B1B" w:rsidRDefault="00EE7B1B" w:rsidP="00EE7B1B">
            <w:pPr>
              <w:ind w:firstLine="0"/>
              <w:rPr>
                <w:color w:val="000000" w:themeColor="text1"/>
              </w:rPr>
            </w:pPr>
          </w:p>
          <w:p w14:paraId="672EA275" w14:textId="77777777" w:rsidR="00EE7B1B" w:rsidRDefault="00EE7B1B" w:rsidP="00EE7B1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</w:t>
            </w:r>
          </w:p>
          <w:p w14:paraId="480097F8" w14:textId="77777777" w:rsidR="00EE7B1B" w:rsidRDefault="00EE7B1B" w:rsidP="00EE7B1B">
            <w:pPr>
              <w:ind w:firstLine="0"/>
              <w:rPr>
                <w:color w:val="000000" w:themeColor="text1"/>
              </w:rPr>
            </w:pPr>
          </w:p>
          <w:p w14:paraId="643BD83A" w14:textId="77777777" w:rsidR="00EE7B1B" w:rsidRDefault="00EE7B1B" w:rsidP="00EE7B1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</w:t>
            </w:r>
          </w:p>
          <w:p w14:paraId="31E1890E" w14:textId="77777777" w:rsidR="00EE7B1B" w:rsidRDefault="00EE7B1B" w:rsidP="00EE7B1B">
            <w:pPr>
              <w:ind w:firstLine="0"/>
              <w:rPr>
                <w:color w:val="000000" w:themeColor="text1"/>
              </w:rPr>
            </w:pPr>
          </w:p>
          <w:p w14:paraId="24A4C226" w14:textId="66E31D22" w:rsidR="00EE7B1B" w:rsidRPr="0083383E" w:rsidRDefault="00EE7B1B" w:rsidP="00EE7B1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</w:p>
        </w:tc>
        <w:tc>
          <w:tcPr>
            <w:tcW w:w="1798" w:type="dxa"/>
          </w:tcPr>
          <w:p w14:paraId="60184BC9" w14:textId="1B9E6FEF" w:rsidR="00EE7B1B" w:rsidRPr="0083383E" w:rsidRDefault="00EE7B1B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Медиана </w:t>
            </w:r>
          </w:p>
          <w:p w14:paraId="2A0ABA29" w14:textId="77777777" w:rsidR="00EE7B1B" w:rsidRDefault="00EE7B1B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1F204AF8" w14:textId="55654B68" w:rsidR="00EE7B1B" w:rsidRPr="0083383E" w:rsidRDefault="00EE7B1B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Мода</w:t>
            </w:r>
          </w:p>
          <w:p w14:paraId="0B09F0A1" w14:textId="77777777" w:rsidR="00EE7B1B" w:rsidRDefault="00EE7B1B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34E8C39E" w14:textId="59D2E78D" w:rsidR="00EE7B1B" w:rsidRPr="0083383E" w:rsidRDefault="00EE7B1B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Квартиль</w:t>
            </w:r>
          </w:p>
          <w:p w14:paraId="7D0B74E3" w14:textId="77777777" w:rsidR="008C7F79" w:rsidRDefault="008C7F79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3BE0307A" w14:textId="0C859E02" w:rsidR="00EE7B1B" w:rsidRPr="0083383E" w:rsidRDefault="00EE7B1B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Дециль</w:t>
            </w:r>
          </w:p>
        </w:tc>
        <w:tc>
          <w:tcPr>
            <w:tcW w:w="685" w:type="dxa"/>
          </w:tcPr>
          <w:p w14:paraId="79CED74C" w14:textId="77777777" w:rsidR="00EE7B1B" w:rsidRDefault="00EE7B1B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А) </w:t>
            </w:r>
          </w:p>
          <w:p w14:paraId="5429344E" w14:textId="77777777" w:rsidR="00EE7B1B" w:rsidRDefault="00EE7B1B" w:rsidP="00103CBE">
            <w:pPr>
              <w:ind w:firstLine="40"/>
              <w:rPr>
                <w:color w:val="000000" w:themeColor="text1"/>
              </w:rPr>
            </w:pPr>
          </w:p>
          <w:p w14:paraId="3466DE2C" w14:textId="77777777" w:rsidR="00EE7B1B" w:rsidRDefault="00EE7B1B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Б) </w:t>
            </w:r>
          </w:p>
          <w:p w14:paraId="08573D3F" w14:textId="77777777" w:rsidR="00EE7B1B" w:rsidRDefault="00EE7B1B" w:rsidP="00103CBE">
            <w:pPr>
              <w:ind w:firstLine="40"/>
              <w:rPr>
                <w:color w:val="000000" w:themeColor="text1"/>
              </w:rPr>
            </w:pPr>
          </w:p>
          <w:p w14:paraId="1269404D" w14:textId="77777777" w:rsidR="008C7F79" w:rsidRDefault="00EE7B1B" w:rsidP="00103CBE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</w:t>
            </w:r>
            <w:r w:rsidR="008C7F79" w:rsidRPr="0083383E">
              <w:rPr>
                <w:color w:val="000000" w:themeColor="text1"/>
                <w:szCs w:val="28"/>
              </w:rPr>
              <w:t xml:space="preserve"> </w:t>
            </w:r>
          </w:p>
          <w:p w14:paraId="7727DC10" w14:textId="77777777" w:rsidR="008C7F79" w:rsidRDefault="008C7F79" w:rsidP="00103CBE">
            <w:pPr>
              <w:ind w:firstLine="40"/>
              <w:rPr>
                <w:color w:val="000000" w:themeColor="text1"/>
                <w:szCs w:val="28"/>
              </w:rPr>
            </w:pPr>
          </w:p>
          <w:p w14:paraId="651139E8" w14:textId="6AD48CBB" w:rsidR="00EE7B1B" w:rsidRPr="0083383E" w:rsidRDefault="008C7F79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Г)</w:t>
            </w:r>
          </w:p>
        </w:tc>
        <w:tc>
          <w:tcPr>
            <w:tcW w:w="6662" w:type="dxa"/>
          </w:tcPr>
          <w:p w14:paraId="08B5E7A5" w14:textId="67645CF7" w:rsidR="00EE7B1B" w:rsidRPr="0083383E" w:rsidRDefault="00EE7B1B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наиболее часто встречающееся значение признака в данном ряду;</w:t>
            </w:r>
          </w:p>
          <w:p w14:paraId="45844B88" w14:textId="2C9352B5" w:rsidR="00EE7B1B" w:rsidRPr="0083383E" w:rsidRDefault="00EE7B1B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значение признака, делящее данную совокупность на две равные части;</w:t>
            </w:r>
          </w:p>
          <w:p w14:paraId="7F5268C9" w14:textId="2D77F1C9" w:rsidR="00EE7B1B" w:rsidRPr="0083383E" w:rsidRDefault="00EE7B1B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любое из девяти значений, которые делят отсортированные данные на десять равных частей;</w:t>
            </w:r>
          </w:p>
          <w:p w14:paraId="22B0874C" w14:textId="4383AC79" w:rsidR="00EE7B1B" w:rsidRPr="008C7F79" w:rsidRDefault="00EE7B1B" w:rsidP="008C7F79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делят совокупность на 4 равные по количеству значений группы;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1E96BC6E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5AAF39C1" w:rsidR="00EE17B8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0F478692" w14:textId="77777777" w:rsidR="003863A2" w:rsidRPr="0083383E" w:rsidRDefault="003863A2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</w:p>
    <w:p w14:paraId="57C437D4" w14:textId="46024BBB" w:rsidR="00CB300C" w:rsidRPr="0083383E" w:rsidRDefault="00CB300C" w:rsidP="003863A2">
      <w:pPr>
        <w:pStyle w:val="af4"/>
        <w:tabs>
          <w:tab w:val="left" w:pos="426"/>
        </w:tabs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83383E">
        <w:rPr>
          <w:i/>
          <w:iCs/>
          <w:color w:val="000000"/>
          <w:sz w:val="28"/>
          <w:szCs w:val="28"/>
        </w:rPr>
        <w:t xml:space="preserve">1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3863A2">
      <w:pPr>
        <w:pStyle w:val="af4"/>
        <w:numPr>
          <w:ilvl w:val="0"/>
          <w:numId w:val="22"/>
        </w:numPr>
        <w:tabs>
          <w:tab w:val="left" w:pos="426"/>
        </w:tabs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3863A2">
      <w:pPr>
        <w:pStyle w:val="af4"/>
        <w:numPr>
          <w:ilvl w:val="0"/>
          <w:numId w:val="22"/>
        </w:numPr>
        <w:tabs>
          <w:tab w:val="left" w:pos="426"/>
        </w:tabs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3863A2">
      <w:pPr>
        <w:pStyle w:val="af4"/>
        <w:numPr>
          <w:ilvl w:val="0"/>
          <w:numId w:val="22"/>
        </w:numPr>
        <w:tabs>
          <w:tab w:val="left" w:pos="426"/>
        </w:tabs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3863A2">
      <w:pPr>
        <w:pStyle w:val="af4"/>
        <w:numPr>
          <w:ilvl w:val="0"/>
          <w:numId w:val="22"/>
        </w:numPr>
        <w:tabs>
          <w:tab w:val="left" w:pos="426"/>
        </w:tabs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3863A2">
      <w:pPr>
        <w:pStyle w:val="af4"/>
        <w:numPr>
          <w:ilvl w:val="0"/>
          <w:numId w:val="22"/>
        </w:numPr>
        <w:tabs>
          <w:tab w:val="left" w:pos="426"/>
        </w:tabs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3863A2">
      <w:pPr>
        <w:tabs>
          <w:tab w:val="left" w:pos="426"/>
        </w:tabs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23E5BF18" w:rsidR="00765D6B" w:rsidRPr="0083383E" w:rsidRDefault="00765D6B" w:rsidP="003863A2">
      <w:pPr>
        <w:tabs>
          <w:tab w:val="left" w:pos="426"/>
        </w:tabs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79677316" w14:textId="77777777" w:rsidR="005E7CDF" w:rsidRPr="0083383E" w:rsidRDefault="005E7CDF" w:rsidP="003863A2">
      <w:pPr>
        <w:tabs>
          <w:tab w:val="left" w:pos="426"/>
        </w:tabs>
        <w:ind w:firstLine="0"/>
        <w:rPr>
          <w:color w:val="000000" w:themeColor="text1"/>
          <w:szCs w:val="28"/>
        </w:rPr>
      </w:pPr>
    </w:p>
    <w:p w14:paraId="222D3C9D" w14:textId="29071B11" w:rsidR="00DE1F93" w:rsidRPr="0083383E" w:rsidRDefault="003863A2" w:rsidP="003863A2">
      <w:pPr>
        <w:tabs>
          <w:tab w:val="left" w:pos="426"/>
        </w:tabs>
        <w:ind w:firstLine="0"/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</w:t>
      </w:r>
      <w:r w:rsidR="005E7CDF" w:rsidRPr="0083383E">
        <w:rPr>
          <w:i/>
          <w:iCs/>
          <w:color w:val="000000" w:themeColor="text1"/>
          <w:szCs w:val="28"/>
        </w:rPr>
        <w:t>.</w:t>
      </w:r>
      <w:r w:rsidR="005E7CDF"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3863A2">
      <w:pPr>
        <w:pStyle w:val="a8"/>
        <w:numPr>
          <w:ilvl w:val="0"/>
          <w:numId w:val="23"/>
        </w:numPr>
        <w:tabs>
          <w:tab w:val="left" w:pos="426"/>
        </w:tabs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3863A2">
      <w:pPr>
        <w:pStyle w:val="a8"/>
        <w:numPr>
          <w:ilvl w:val="0"/>
          <w:numId w:val="23"/>
        </w:numPr>
        <w:tabs>
          <w:tab w:val="left" w:pos="426"/>
        </w:tabs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3863A2">
      <w:pPr>
        <w:pStyle w:val="a8"/>
        <w:numPr>
          <w:ilvl w:val="0"/>
          <w:numId w:val="23"/>
        </w:numPr>
        <w:tabs>
          <w:tab w:val="left" w:pos="426"/>
        </w:tabs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3863A2">
      <w:pPr>
        <w:pStyle w:val="a8"/>
        <w:numPr>
          <w:ilvl w:val="0"/>
          <w:numId w:val="23"/>
        </w:numPr>
        <w:tabs>
          <w:tab w:val="left" w:pos="426"/>
        </w:tabs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3863A2">
      <w:pPr>
        <w:pStyle w:val="4"/>
        <w:tabs>
          <w:tab w:val="left" w:pos="426"/>
        </w:tabs>
        <w:spacing w:after="0"/>
        <w:ind w:firstLine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075A918E" w:rsidR="00CA5053" w:rsidRPr="0083383E" w:rsidRDefault="00CA5053" w:rsidP="003863A2">
      <w:pPr>
        <w:pStyle w:val="4"/>
        <w:tabs>
          <w:tab w:val="left" w:pos="426"/>
        </w:tabs>
        <w:spacing w:after="0"/>
        <w:ind w:firstLine="0"/>
        <w:rPr>
          <w:b w:val="0"/>
          <w:bCs w:val="0"/>
          <w:szCs w:val="28"/>
        </w:rPr>
      </w:pPr>
      <w:r w:rsidRPr="0083383E">
        <w:rPr>
          <w:b w:val="0"/>
          <w:bCs w:val="0"/>
          <w:szCs w:val="28"/>
        </w:rPr>
        <w:lastRenderedPageBreak/>
        <w:t>Компетенции (индикаторы):</w:t>
      </w:r>
      <w:r w:rsidR="003C4D5E" w:rsidRPr="003C4D5E">
        <w:t xml:space="preserve"> </w:t>
      </w:r>
      <w:r w:rsidR="003C4D5E" w:rsidRPr="003C4D5E">
        <w:rPr>
          <w:b w:val="0"/>
          <w:bCs w:val="0"/>
          <w:szCs w:val="28"/>
        </w:rPr>
        <w:t>ОПК-1; ОПК-2; ОПК-4</w:t>
      </w:r>
    </w:p>
    <w:p w14:paraId="234FB98E" w14:textId="77777777" w:rsidR="00CA5053" w:rsidRPr="0083383E" w:rsidRDefault="00CA5053" w:rsidP="003863A2">
      <w:pPr>
        <w:tabs>
          <w:tab w:val="left" w:pos="426"/>
        </w:tabs>
        <w:ind w:firstLine="0"/>
        <w:rPr>
          <w:szCs w:val="28"/>
        </w:rPr>
      </w:pPr>
    </w:p>
    <w:p w14:paraId="37A800A3" w14:textId="7B56E736" w:rsidR="008B1E33" w:rsidRPr="0083383E" w:rsidRDefault="003863A2" w:rsidP="003863A2">
      <w:pPr>
        <w:tabs>
          <w:tab w:val="left" w:pos="426"/>
        </w:tabs>
        <w:ind w:firstLine="0"/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3863A2">
      <w:pPr>
        <w:pStyle w:val="a8"/>
        <w:numPr>
          <w:ilvl w:val="0"/>
          <w:numId w:val="24"/>
        </w:numPr>
        <w:tabs>
          <w:tab w:val="left" w:pos="426"/>
        </w:tabs>
        <w:ind w:left="0" w:firstLine="0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3863A2">
      <w:pPr>
        <w:pStyle w:val="a8"/>
        <w:numPr>
          <w:ilvl w:val="0"/>
          <w:numId w:val="24"/>
        </w:numPr>
        <w:tabs>
          <w:tab w:val="left" w:pos="426"/>
        </w:tabs>
        <w:ind w:left="0" w:firstLine="0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3863A2">
      <w:pPr>
        <w:pStyle w:val="a8"/>
        <w:numPr>
          <w:ilvl w:val="0"/>
          <w:numId w:val="24"/>
        </w:numPr>
        <w:tabs>
          <w:tab w:val="left" w:pos="426"/>
        </w:tabs>
        <w:ind w:left="0" w:firstLine="0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3863A2">
      <w:pPr>
        <w:pStyle w:val="a8"/>
        <w:tabs>
          <w:tab w:val="left" w:pos="426"/>
        </w:tabs>
        <w:ind w:left="0" w:firstLine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59DE241A" w:rsidR="00765D6B" w:rsidRPr="0083383E" w:rsidRDefault="00765D6B" w:rsidP="003863A2">
      <w:pPr>
        <w:tabs>
          <w:tab w:val="left" w:pos="426"/>
        </w:tabs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5B958C5E" w14:textId="77777777" w:rsidR="00B32211" w:rsidRPr="0083383E" w:rsidRDefault="00B32211" w:rsidP="003863A2">
      <w:pPr>
        <w:tabs>
          <w:tab w:val="left" w:pos="426"/>
        </w:tabs>
        <w:ind w:firstLine="0"/>
        <w:rPr>
          <w:szCs w:val="28"/>
        </w:rPr>
      </w:pPr>
    </w:p>
    <w:p w14:paraId="5F1A484B" w14:textId="6A3738EE" w:rsidR="006732D0" w:rsidRPr="0083383E" w:rsidRDefault="003863A2" w:rsidP="003863A2">
      <w:pPr>
        <w:pStyle w:val="futurismarkdown-paragraph"/>
        <w:shd w:val="clear" w:color="auto" w:fill="FFFFFF"/>
        <w:tabs>
          <w:tab w:val="left" w:pos="426"/>
        </w:tabs>
        <w:spacing w:before="0" w:beforeAutospacing="0" w:after="0" w:afterAutospacing="0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4</w:t>
      </w:r>
      <w:r w:rsidR="00DE40B8" w:rsidRPr="0083383E">
        <w:rPr>
          <w:i/>
          <w:iCs/>
          <w:sz w:val="28"/>
          <w:szCs w:val="28"/>
        </w:rPr>
        <w:t xml:space="preserve">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3863A2">
      <w:pPr>
        <w:pStyle w:val="futurismarkdown-paragraph"/>
        <w:numPr>
          <w:ilvl w:val="0"/>
          <w:numId w:val="25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3863A2">
      <w:pPr>
        <w:pStyle w:val="futurismarkdown-listitem"/>
        <w:numPr>
          <w:ilvl w:val="0"/>
          <w:numId w:val="25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3863A2">
      <w:pPr>
        <w:pStyle w:val="futurismarkdown-listitem"/>
        <w:numPr>
          <w:ilvl w:val="0"/>
          <w:numId w:val="25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3863A2">
      <w:pPr>
        <w:pStyle w:val="futurismarkdown-listitem"/>
        <w:shd w:val="clear" w:color="auto" w:fill="FFFFFF"/>
        <w:tabs>
          <w:tab w:val="left" w:pos="426"/>
        </w:tabs>
        <w:spacing w:before="0" w:beforeAutospacing="0" w:after="0" w:afterAutospacing="0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3863A2">
      <w:pPr>
        <w:tabs>
          <w:tab w:val="left" w:pos="426"/>
        </w:tabs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5439E680" w:rsidR="00765D6B" w:rsidRPr="0083383E" w:rsidRDefault="00765D6B" w:rsidP="003863A2">
      <w:pPr>
        <w:tabs>
          <w:tab w:val="left" w:pos="426"/>
        </w:tabs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C14FDF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638FF519" w:rsidR="00874B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24BABCD7" w14:textId="77777777" w:rsidR="003863A2" w:rsidRPr="003863A2" w:rsidRDefault="003863A2" w:rsidP="003863A2"/>
    <w:p w14:paraId="43828851" w14:textId="1B5EBE9D" w:rsidR="007F6431" w:rsidRPr="0083383E" w:rsidRDefault="003863A2" w:rsidP="003863A2">
      <w:pPr>
        <w:pStyle w:val="a8"/>
        <w:tabs>
          <w:tab w:val="left" w:pos="1134"/>
        </w:tabs>
        <w:ind w:left="0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1. </w:t>
      </w:r>
      <w:r w:rsidR="007F6431" w:rsidRPr="0083383E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3863A2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3E8A4EB3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0843A470" w14:textId="77777777" w:rsidR="00F37970" w:rsidRPr="0083383E" w:rsidRDefault="00F37970" w:rsidP="003863A2">
      <w:pPr>
        <w:shd w:val="clear" w:color="auto" w:fill="FFFFFF"/>
        <w:ind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69310868" w:rsidR="00374746" w:rsidRPr="0083383E" w:rsidRDefault="00374746" w:rsidP="003863A2">
      <w:pPr>
        <w:pStyle w:val="a8"/>
        <w:numPr>
          <w:ilvl w:val="0"/>
          <w:numId w:val="15"/>
        </w:numPr>
        <w:tabs>
          <w:tab w:val="num" w:pos="284"/>
        </w:tabs>
        <w:ind w:left="0" w:firstLine="0"/>
        <w:rPr>
          <w:i/>
          <w:iCs/>
          <w:szCs w:val="28"/>
        </w:rPr>
      </w:pPr>
      <w:r w:rsidRPr="0083383E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3863A2">
      <w:pPr>
        <w:tabs>
          <w:tab w:val="num" w:pos="284"/>
        </w:tabs>
        <w:ind w:firstLine="0"/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3863A2">
      <w:pPr>
        <w:tabs>
          <w:tab w:val="num" w:pos="284"/>
        </w:tabs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25F513CA" w:rsidR="00765D6B" w:rsidRPr="0083383E" w:rsidRDefault="00765D6B" w:rsidP="003863A2">
      <w:pPr>
        <w:tabs>
          <w:tab w:val="num" w:pos="284"/>
        </w:tabs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2A0232D3" w14:textId="77777777" w:rsidR="004C11C2" w:rsidRPr="0083383E" w:rsidRDefault="004C11C2" w:rsidP="003863A2">
      <w:pPr>
        <w:tabs>
          <w:tab w:val="num" w:pos="284"/>
        </w:tabs>
        <w:ind w:firstLine="0"/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7F2C57F4" w:rsidR="004670D2" w:rsidRPr="0083383E" w:rsidRDefault="004670D2" w:rsidP="003863A2">
      <w:pPr>
        <w:pStyle w:val="a8"/>
        <w:numPr>
          <w:ilvl w:val="0"/>
          <w:numId w:val="15"/>
        </w:numPr>
        <w:tabs>
          <w:tab w:val="num" w:pos="284"/>
        </w:tabs>
        <w:ind w:left="0" w:firstLine="0"/>
        <w:rPr>
          <w:i/>
          <w:iCs/>
          <w:szCs w:val="28"/>
        </w:rPr>
      </w:pPr>
      <w:r w:rsidRPr="0083383E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3863A2">
      <w:pPr>
        <w:pStyle w:val="a8"/>
        <w:tabs>
          <w:tab w:val="num" w:pos="284"/>
        </w:tabs>
        <w:ind w:left="0" w:firstLine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3863A2">
      <w:pPr>
        <w:ind w:firstLine="0"/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039D04B4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2DF06748" w14:textId="77777777" w:rsidR="004E4697" w:rsidRPr="0083383E" w:rsidRDefault="004E4697" w:rsidP="003863A2">
      <w:pPr>
        <w:ind w:firstLine="0"/>
        <w:rPr>
          <w:szCs w:val="28"/>
        </w:rPr>
      </w:pPr>
    </w:p>
    <w:p w14:paraId="6BB3C133" w14:textId="77777777" w:rsidR="004E4697" w:rsidRPr="0083383E" w:rsidRDefault="004E4697" w:rsidP="00356F0D">
      <w:pPr>
        <w:pStyle w:val="a8"/>
        <w:numPr>
          <w:ilvl w:val="0"/>
          <w:numId w:val="15"/>
        </w:numPr>
        <w:tabs>
          <w:tab w:val="clear" w:pos="1211"/>
          <w:tab w:val="num" w:pos="284"/>
        </w:tabs>
        <w:ind w:left="0" w:firstLine="0"/>
        <w:rPr>
          <w:i/>
          <w:iCs/>
          <w:szCs w:val="28"/>
        </w:rPr>
      </w:pPr>
      <w:r w:rsidRPr="0083383E">
        <w:rPr>
          <w:i/>
          <w:iCs/>
          <w:szCs w:val="28"/>
        </w:rPr>
        <w:lastRenderedPageBreak/>
        <w:t xml:space="preserve">Вставьте пропущенные слова. </w:t>
      </w:r>
    </w:p>
    <w:p w14:paraId="6A07C553" w14:textId="77777777" w:rsidR="004E4697" w:rsidRPr="0083383E" w:rsidRDefault="004E4697" w:rsidP="003863A2">
      <w:pPr>
        <w:pStyle w:val="a8"/>
        <w:ind w:left="0" w:firstLine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3863A2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46E584A1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655CF1A7" w14:textId="77777777" w:rsidR="00F45E29" w:rsidRPr="0083383E" w:rsidRDefault="00F45E29" w:rsidP="00765D6B">
      <w:pPr>
        <w:rPr>
          <w:szCs w:val="28"/>
        </w:rPr>
      </w:pPr>
    </w:p>
    <w:p w14:paraId="1B31A1F9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2EB509C0" w:rsidR="003821F4" w:rsidRPr="003863A2" w:rsidRDefault="003863A2" w:rsidP="003863A2">
      <w:pPr>
        <w:ind w:firstLine="0"/>
        <w:rPr>
          <w:i/>
          <w:iCs/>
          <w:szCs w:val="28"/>
        </w:rPr>
      </w:pPr>
      <w:r>
        <w:rPr>
          <w:i/>
          <w:iCs/>
          <w:szCs w:val="28"/>
        </w:rPr>
        <w:t>1. </w:t>
      </w:r>
      <w:r w:rsidR="003821F4" w:rsidRPr="003863A2">
        <w:rPr>
          <w:i/>
          <w:iCs/>
          <w:szCs w:val="28"/>
        </w:rPr>
        <w:t>Вставьте пропущенное словосочетание</w:t>
      </w:r>
      <w:r w:rsidR="00C36C97" w:rsidRPr="003863A2">
        <w:rPr>
          <w:i/>
          <w:iCs/>
          <w:szCs w:val="28"/>
        </w:rPr>
        <w:t>:</w:t>
      </w:r>
    </w:p>
    <w:p w14:paraId="47BFBCE3" w14:textId="267E8645" w:rsidR="007E0ABA" w:rsidRPr="0083383E" w:rsidRDefault="007E0ABA" w:rsidP="003863A2">
      <w:pPr>
        <w:shd w:val="clear" w:color="auto" w:fill="FFFFFF"/>
        <w:ind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3863A2">
      <w:pPr>
        <w:ind w:firstLine="0"/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145293DA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5F87A9E6" w14:textId="77777777" w:rsidR="00404766" w:rsidRPr="0083383E" w:rsidRDefault="00404766" w:rsidP="00765D6B">
      <w:pPr>
        <w:rPr>
          <w:szCs w:val="28"/>
        </w:rPr>
      </w:pPr>
    </w:p>
    <w:p w14:paraId="2FA5002A" w14:textId="0C35F752" w:rsidR="00404766" w:rsidRPr="0083383E" w:rsidRDefault="003863A2" w:rsidP="003863A2">
      <w:pPr>
        <w:pStyle w:val="a8"/>
        <w:ind w:left="0" w:firstLine="0"/>
        <w:rPr>
          <w:i/>
          <w:iCs/>
          <w:szCs w:val="28"/>
        </w:rPr>
      </w:pPr>
      <w:r>
        <w:rPr>
          <w:i/>
          <w:iCs/>
          <w:szCs w:val="28"/>
        </w:rPr>
        <w:t>2. </w:t>
      </w:r>
      <w:r w:rsidR="00404766" w:rsidRPr="0083383E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3863A2">
      <w:pPr>
        <w:ind w:firstLine="0"/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3863A2">
      <w:pPr>
        <w:ind w:firstLine="0"/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2A691BCE" w14:textId="48911679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7FEB5FE3" w14:textId="77777777" w:rsidR="00404766" w:rsidRPr="0083383E" w:rsidRDefault="00404766" w:rsidP="003863A2">
      <w:pPr>
        <w:ind w:firstLine="0"/>
        <w:rPr>
          <w:szCs w:val="28"/>
        </w:rPr>
      </w:pPr>
    </w:p>
    <w:bookmarkEnd w:id="1"/>
    <w:p w14:paraId="7038A04E" w14:textId="55C2AAFE" w:rsidR="00123C67" w:rsidRPr="0083383E" w:rsidRDefault="003863A2" w:rsidP="003863A2">
      <w:pPr>
        <w:pStyle w:val="a8"/>
        <w:ind w:left="0" w:firstLine="0"/>
        <w:rPr>
          <w:i/>
          <w:iCs/>
          <w:szCs w:val="28"/>
        </w:rPr>
      </w:pPr>
      <w:r>
        <w:rPr>
          <w:i/>
          <w:iCs/>
          <w:szCs w:val="28"/>
        </w:rPr>
        <w:t>3. </w:t>
      </w:r>
      <w:r w:rsidR="00123C67"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="00123C67"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="00123C67" w:rsidRPr="0083383E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3863A2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31FE24BF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5CF7B4EE" w14:textId="77777777" w:rsidR="0081712F" w:rsidRPr="0083383E" w:rsidRDefault="0081712F" w:rsidP="003863A2">
      <w:pPr>
        <w:ind w:firstLine="0"/>
        <w:rPr>
          <w:szCs w:val="28"/>
        </w:rPr>
      </w:pPr>
    </w:p>
    <w:p w14:paraId="7708935C" w14:textId="022972EC" w:rsidR="00640C3D" w:rsidRPr="0083383E" w:rsidRDefault="003863A2" w:rsidP="003863A2">
      <w:pPr>
        <w:pStyle w:val="a8"/>
        <w:ind w:left="0" w:firstLine="0"/>
        <w:rPr>
          <w:i/>
          <w:iCs/>
          <w:szCs w:val="28"/>
        </w:rPr>
      </w:pPr>
      <w:r>
        <w:rPr>
          <w:i/>
          <w:iCs/>
          <w:szCs w:val="28"/>
        </w:rPr>
        <w:t>4. </w:t>
      </w:r>
      <w:r w:rsidR="00640C3D"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="00640C3D"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="00640C3D" w:rsidRPr="0083383E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3863A2">
      <w:pPr>
        <w:ind w:firstLine="0"/>
        <w:rPr>
          <w:szCs w:val="28"/>
        </w:rPr>
      </w:pPr>
      <w:r w:rsidRPr="0083383E">
        <w:rPr>
          <w:szCs w:val="28"/>
        </w:rPr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3863A2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0044FD91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142D418C" w14:textId="77777777" w:rsidR="0081712F" w:rsidRPr="0083383E" w:rsidRDefault="0081712F" w:rsidP="003863A2">
      <w:pPr>
        <w:ind w:firstLine="0"/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2E33DFFB" w:rsidR="003F6AD7" w:rsidRPr="0083383E" w:rsidRDefault="003863A2" w:rsidP="003863A2">
      <w:pPr>
        <w:shd w:val="clear" w:color="auto" w:fill="FFFFFF"/>
        <w:ind w:right="600" w:firstLine="0"/>
        <w:rPr>
          <w:i/>
          <w:iCs/>
          <w:szCs w:val="28"/>
        </w:rPr>
      </w:pPr>
      <w:r>
        <w:rPr>
          <w:i/>
          <w:iCs/>
          <w:szCs w:val="28"/>
        </w:rPr>
        <w:t>1. 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3863A2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08FC07AD" w14:textId="2276B00D" w:rsidR="00AC776F" w:rsidRDefault="002346DD" w:rsidP="003863A2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</w:t>
      </w:r>
    </w:p>
    <w:p w14:paraId="001385D2" w14:textId="66F2BAFA" w:rsidR="002346DD" w:rsidRPr="0083383E" w:rsidRDefault="002346DD" w:rsidP="003863A2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000000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5822305" r:id="rId19"/>
        </w:object>
      </w:r>
    </w:p>
    <w:p w14:paraId="55A9386D" w14:textId="77777777" w:rsidR="003B655D" w:rsidRDefault="003B655D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000000" w:rsidP="003863A2">
      <w:pPr>
        <w:shd w:val="clear" w:color="auto" w:fill="FFFFFF"/>
        <w:ind w:firstLine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000000" w:rsidP="003863A2">
      <w:pPr>
        <w:shd w:val="clear" w:color="auto" w:fill="FFFFFF"/>
        <w:spacing w:after="26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5822306" r:id="rId21"/>
        </w:obje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000000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3863A2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3863A2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3863A2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4215F921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p w14:paraId="256228E5" w14:textId="77777777" w:rsidR="00E73E09" w:rsidRPr="0083383E" w:rsidRDefault="00E73E09" w:rsidP="003863A2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64EFD01D" w14:textId="072259DD" w:rsidR="00E62C60" w:rsidRPr="0083383E" w:rsidRDefault="00884D0D" w:rsidP="003863A2">
      <w:pPr>
        <w:tabs>
          <w:tab w:val="left" w:pos="1990"/>
        </w:tabs>
        <w:ind w:firstLine="0"/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E62C60"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28803E98" w14:textId="77777777" w:rsidR="001D02B5" w:rsidRPr="001D02B5" w:rsidRDefault="001D02B5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3"/>
        <w:gridCol w:w="2673"/>
        <w:gridCol w:w="2298"/>
        <w:gridCol w:w="2268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lastRenderedPageBreak/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3863A2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3863A2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67ADB9D8" w14:textId="22C9630A" w:rsidR="001D02B5" w:rsidRPr="0083383E" w:rsidRDefault="001D02B5" w:rsidP="003863A2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3863A2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49.8pt;height:42.6pt" o:ole="">
            <v:imagedata r:id="rId22" o:title=""/>
          </v:shape>
          <o:OLEObject Type="Embed" ProgID="Equation.DSMT4" ShapeID="_x0000_i1027" DrawAspect="Content" ObjectID="_1805822300" r:id="rId23"/>
        </w:object>
      </w:r>
    </w:p>
    <w:p w14:paraId="28061A1D" w14:textId="4B2CCD7F" w:rsidR="001D02B5" w:rsidRPr="001D02B5" w:rsidRDefault="001D02B5" w:rsidP="003863A2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pt;height:39.6pt" o:ole="">
            <v:imagedata r:id="rId24" o:title=""/>
          </v:shape>
          <o:OLEObject Type="Embed" ProgID="Equation.3" ShapeID="_x0000_i1028" DrawAspect="Content" ObjectID="_1805822301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3863A2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.4pt;height:37.8pt" o:ole="">
            <v:imagedata r:id="rId26" o:title=""/>
          </v:shape>
          <o:OLEObject Type="Embed" ProgID="Equation.3" ShapeID="_x0000_i1029" DrawAspect="Content" ObjectID="_1805822302" r:id="rId27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3863A2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1.8pt;height:44.4pt" o:ole="">
            <v:imagedata r:id="rId28" o:title=""/>
          </v:shape>
          <o:OLEObject Type="Embed" ProgID="Equation.3" ShapeID="_x0000_i1030" DrawAspect="Content" ObjectID="_1805822303" r:id="rId29"/>
        </w:object>
      </w:r>
    </w:p>
    <w:p w14:paraId="140B3098" w14:textId="5A2FA99F" w:rsidR="001D02B5" w:rsidRPr="001D02B5" w:rsidRDefault="00000000" w:rsidP="003863A2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3863A2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3863A2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2pt;height:22.8pt" o:ole="">
            <v:imagedata r:id="rId30" o:title=""/>
          </v:shape>
          <o:OLEObject Type="Embed" ProgID="Equation.3" ShapeID="_x0000_i1031" DrawAspect="Content" ObjectID="_1805822304" r:id="rId31"/>
        </w:object>
      </w:r>
    </w:p>
    <w:p w14:paraId="30B1C089" w14:textId="013CEDC7" w:rsidR="0026161B" w:rsidRDefault="002E695D" w:rsidP="003863A2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3863A2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000000" w:rsidP="003863A2">
      <w:pPr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000000" w:rsidP="003863A2">
      <w:pPr>
        <w:tabs>
          <w:tab w:val="left" w:pos="5412"/>
        </w:tabs>
        <w:autoSpaceDN w:val="0"/>
        <w:ind w:firstLine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3863A2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3863A2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3863A2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3863A2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3863A2">
      <w:pPr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3863A2">
      <w:pPr>
        <w:ind w:firstLine="0"/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3863A2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64454D6C" w:rsidR="00765D6B" w:rsidRPr="0083383E" w:rsidRDefault="00765D6B" w:rsidP="003863A2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C4D5E" w:rsidRPr="003C4D5E">
        <w:rPr>
          <w:szCs w:val="28"/>
        </w:rPr>
        <w:t>ОПК-1; ОПК-2; ОПК-4</w:t>
      </w:r>
    </w:p>
    <w:sectPr w:rsidR="00765D6B" w:rsidRPr="0083383E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DB5849" w14:textId="77777777" w:rsidR="00B90697" w:rsidRDefault="00B90697" w:rsidP="006943A0">
      <w:r>
        <w:separator/>
      </w:r>
    </w:p>
  </w:endnote>
  <w:endnote w:type="continuationSeparator" w:id="0">
    <w:p w14:paraId="21D33C95" w14:textId="77777777" w:rsidR="00B90697" w:rsidRDefault="00B90697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Roboto">
    <w:charset w:val="00"/>
    <w:family w:val="auto"/>
    <w:pitch w:val="variable"/>
    <w:sig w:usb0="E0000AFF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B46269" w14:textId="77777777" w:rsidR="00B90697" w:rsidRDefault="00B90697" w:rsidP="006943A0">
      <w:r>
        <w:separator/>
      </w:r>
    </w:p>
  </w:footnote>
  <w:footnote w:type="continuationSeparator" w:id="0">
    <w:p w14:paraId="459C120D" w14:textId="77777777" w:rsidR="00B90697" w:rsidRDefault="00B90697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36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097749608">
    <w:abstractNumId w:val="5"/>
  </w:num>
  <w:num w:numId="2" w16cid:durableId="871923371">
    <w:abstractNumId w:val="22"/>
  </w:num>
  <w:num w:numId="3" w16cid:durableId="1132600065">
    <w:abstractNumId w:val="12"/>
  </w:num>
  <w:num w:numId="4" w16cid:durableId="707529852">
    <w:abstractNumId w:val="14"/>
  </w:num>
  <w:num w:numId="5" w16cid:durableId="825315505">
    <w:abstractNumId w:val="1"/>
  </w:num>
  <w:num w:numId="6" w16cid:durableId="1665930558">
    <w:abstractNumId w:val="23"/>
  </w:num>
  <w:num w:numId="7" w16cid:durableId="751196881">
    <w:abstractNumId w:val="13"/>
  </w:num>
  <w:num w:numId="8" w16cid:durableId="1054431617">
    <w:abstractNumId w:val="27"/>
  </w:num>
  <w:num w:numId="9" w16cid:durableId="1756899856">
    <w:abstractNumId w:val="31"/>
  </w:num>
  <w:num w:numId="10" w16cid:durableId="245187416">
    <w:abstractNumId w:val="28"/>
  </w:num>
  <w:num w:numId="11" w16cid:durableId="1784499339">
    <w:abstractNumId w:val="25"/>
  </w:num>
  <w:num w:numId="12" w16cid:durableId="1982683971">
    <w:abstractNumId w:val="6"/>
  </w:num>
  <w:num w:numId="13" w16cid:durableId="542595121">
    <w:abstractNumId w:val="7"/>
  </w:num>
  <w:num w:numId="14" w16cid:durableId="2042394403">
    <w:abstractNumId w:val="2"/>
  </w:num>
  <w:num w:numId="15" w16cid:durableId="1753700505">
    <w:abstractNumId w:val="19"/>
  </w:num>
  <w:num w:numId="16" w16cid:durableId="296037594">
    <w:abstractNumId w:val="21"/>
  </w:num>
  <w:num w:numId="17" w16cid:durableId="1935477674">
    <w:abstractNumId w:val="8"/>
  </w:num>
  <w:num w:numId="18" w16cid:durableId="414207991">
    <w:abstractNumId w:val="15"/>
  </w:num>
  <w:num w:numId="19" w16cid:durableId="441612979">
    <w:abstractNumId w:val="9"/>
  </w:num>
  <w:num w:numId="20" w16cid:durableId="224680982">
    <w:abstractNumId w:val="11"/>
  </w:num>
  <w:num w:numId="21" w16cid:durableId="2133397027">
    <w:abstractNumId w:val="32"/>
  </w:num>
  <w:num w:numId="22" w16cid:durableId="1225337656">
    <w:abstractNumId w:val="3"/>
  </w:num>
  <w:num w:numId="23" w16cid:durableId="142235080">
    <w:abstractNumId w:val="17"/>
  </w:num>
  <w:num w:numId="24" w16cid:durableId="211815929">
    <w:abstractNumId w:val="0"/>
  </w:num>
  <w:num w:numId="25" w16cid:durableId="1310357286">
    <w:abstractNumId w:val="24"/>
  </w:num>
  <w:num w:numId="26" w16cid:durableId="2115050325">
    <w:abstractNumId w:val="4"/>
  </w:num>
  <w:num w:numId="27" w16cid:durableId="565797761">
    <w:abstractNumId w:val="10"/>
  </w:num>
  <w:num w:numId="28" w16cid:durableId="582836502">
    <w:abstractNumId w:val="20"/>
  </w:num>
  <w:num w:numId="29" w16cid:durableId="420375083">
    <w:abstractNumId w:val="16"/>
  </w:num>
  <w:num w:numId="30" w16cid:durableId="89320091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78466698">
    <w:abstractNumId w:val="29"/>
  </w:num>
  <w:num w:numId="32" w16cid:durableId="211675134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470558815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B5928"/>
    <w:rsid w:val="001D02B5"/>
    <w:rsid w:val="001D298F"/>
    <w:rsid w:val="001F0C28"/>
    <w:rsid w:val="001F71F6"/>
    <w:rsid w:val="00201295"/>
    <w:rsid w:val="002141ED"/>
    <w:rsid w:val="00215329"/>
    <w:rsid w:val="0021554F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27076"/>
    <w:rsid w:val="00336270"/>
    <w:rsid w:val="00347C37"/>
    <w:rsid w:val="0035118B"/>
    <w:rsid w:val="00356F0D"/>
    <w:rsid w:val="00357E7F"/>
    <w:rsid w:val="00365CFB"/>
    <w:rsid w:val="003702C4"/>
    <w:rsid w:val="003728A6"/>
    <w:rsid w:val="00374746"/>
    <w:rsid w:val="003821F4"/>
    <w:rsid w:val="003863A2"/>
    <w:rsid w:val="00390364"/>
    <w:rsid w:val="003B655D"/>
    <w:rsid w:val="003C4D5E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53E3C"/>
    <w:rsid w:val="00556F1F"/>
    <w:rsid w:val="0055785E"/>
    <w:rsid w:val="005600BD"/>
    <w:rsid w:val="00572C88"/>
    <w:rsid w:val="00576275"/>
    <w:rsid w:val="00593CA6"/>
    <w:rsid w:val="0059574D"/>
    <w:rsid w:val="005B3F69"/>
    <w:rsid w:val="005B7CC0"/>
    <w:rsid w:val="005C6FBF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52178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C7F79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8417E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2D02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90697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2A46"/>
    <w:rsid w:val="00EB43AD"/>
    <w:rsid w:val="00EC368C"/>
    <w:rsid w:val="00ED7DE2"/>
    <w:rsid w:val="00EE17B8"/>
    <w:rsid w:val="00EE62D0"/>
    <w:rsid w:val="00EE7B1B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</TotalTime>
  <Pages>1</Pages>
  <Words>2049</Words>
  <Characters>11685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Владимир Кислый</cp:lastModifiedBy>
  <cp:revision>267</cp:revision>
  <dcterms:created xsi:type="dcterms:W3CDTF">2024-11-25T08:08:00Z</dcterms:created>
  <dcterms:modified xsi:type="dcterms:W3CDTF">2025-04-10T17:32:00Z</dcterms:modified>
</cp:coreProperties>
</file>